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3B82" w:rsidRDefault="00A03B82" w:rsidP="00A03B82">
      <w:r>
        <w:t>The Ever Popular Word Problem!!</w:t>
      </w:r>
    </w:p>
    <w:p w:rsidR="00A03B82" w:rsidRDefault="00A03B82" w:rsidP="00A03B82"/>
    <w:p w:rsidR="00A03B82" w:rsidRDefault="0087234F" w:rsidP="00A03B82">
      <w:r>
        <w:t xml:space="preserve">Strategy: </w:t>
      </w:r>
    </w:p>
    <w:p w:rsidR="0087234F" w:rsidRDefault="0087234F" w:rsidP="0087234F">
      <w:pPr>
        <w:pStyle w:val="ListParagraph"/>
        <w:numPr>
          <w:ilvl w:val="0"/>
          <w:numId w:val="44"/>
        </w:numPr>
      </w:pPr>
      <w:r>
        <w:t>Read the problem.</w:t>
      </w:r>
    </w:p>
    <w:p w:rsidR="0087234F" w:rsidRDefault="0087234F" w:rsidP="0087234F">
      <w:pPr>
        <w:pStyle w:val="ListParagraph"/>
        <w:numPr>
          <w:ilvl w:val="0"/>
          <w:numId w:val="44"/>
        </w:numPr>
      </w:pPr>
      <w:r>
        <w:t>Draw a picture if it helps.</w:t>
      </w:r>
    </w:p>
    <w:p w:rsidR="0087234F" w:rsidRDefault="0087234F" w:rsidP="0087234F">
      <w:pPr>
        <w:pStyle w:val="ListParagraph"/>
        <w:numPr>
          <w:ilvl w:val="0"/>
          <w:numId w:val="44"/>
        </w:numPr>
      </w:pPr>
      <w:r>
        <w:t>Make a good “Let Statement”.</w:t>
      </w:r>
    </w:p>
    <w:p w:rsidR="0087234F" w:rsidRDefault="0087234F" w:rsidP="0087234F">
      <w:pPr>
        <w:pStyle w:val="ListParagraph"/>
        <w:numPr>
          <w:ilvl w:val="0"/>
          <w:numId w:val="44"/>
        </w:numPr>
      </w:pPr>
      <w:r>
        <w:t>Translate the problem into Math.</w:t>
      </w:r>
    </w:p>
    <w:p w:rsidR="0087234F" w:rsidRDefault="0087234F" w:rsidP="0087234F">
      <w:pPr>
        <w:pStyle w:val="ListParagraph"/>
        <w:numPr>
          <w:ilvl w:val="0"/>
          <w:numId w:val="44"/>
        </w:numPr>
      </w:pPr>
      <w:r>
        <w:t>Solve for the unknown or solve the system of equations.</w:t>
      </w:r>
    </w:p>
    <w:p w:rsidR="0087234F" w:rsidRDefault="0087234F" w:rsidP="0087234F">
      <w:pPr>
        <w:pStyle w:val="ListParagraph"/>
      </w:pPr>
    </w:p>
    <w:p w:rsidR="00A03B82" w:rsidRDefault="0087234F" w:rsidP="00A03B82">
      <w:r>
        <w:t>Example:</w:t>
      </w:r>
    </w:p>
    <w:p w:rsidR="00A03B82" w:rsidRPr="00A03B82" w:rsidRDefault="00A03B82" w:rsidP="00A03B82">
      <w:r w:rsidRPr="00A03B82">
        <w:t xml:space="preserve">Cade traveled 48 miles at a certain speed.  If he had gone 4 mph faster, the trip would have taken 1 </w:t>
      </w:r>
      <w:proofErr w:type="spellStart"/>
      <w:r w:rsidRPr="00A03B82">
        <w:t>hr</w:t>
      </w:r>
      <w:proofErr w:type="spellEnd"/>
      <w:r w:rsidRPr="00A03B82">
        <w:t xml:space="preserve"> less.  Find Cade’s average speed.</w:t>
      </w:r>
    </w:p>
    <w:p w:rsidR="00005794" w:rsidRDefault="0087234F" w:rsidP="00A03B82">
      <w:r>
        <w:t>Solution:</w:t>
      </w:r>
    </w:p>
    <w:p w:rsidR="0087234F" w:rsidRDefault="00702B4E" w:rsidP="00A03B82"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.3pt;margin-top:4.85pt;width:67.35pt;height:22pt;z-index:251660288;mso-height-percent:200;mso-height-percent:200;mso-width-relative:margin;mso-height-relative:margin">
            <v:textbox style="mso-fit-shape-to-text:t">
              <w:txbxContent>
                <w:p w:rsidR="0087234F" w:rsidRDefault="0087234F">
                  <m:oMathPara>
                    <m:oMath>
                      <m:r>
                        <w:rPr>
                          <w:rFonts w:ascii="Cambria Math" w:hAnsi="Cambria Math"/>
                        </w:rPr>
                        <m:t>D=r∙t</m:t>
                      </m:r>
                    </m:oMath>
                  </m:oMathPara>
                </w:p>
              </w:txbxContent>
            </v:textbox>
          </v:shape>
        </w:pict>
      </w:r>
    </w:p>
    <w:p w:rsidR="0087234F" w:rsidRDefault="0087234F" w:rsidP="00A03B82"/>
    <w:p w:rsidR="00E42F73" w:rsidRDefault="00702B4E" w:rsidP="0087234F">
      <w:pPr>
        <w:pStyle w:val="ListParagraph"/>
      </w:pPr>
      <w:r>
        <w:rPr>
          <w:noProof/>
          <w:lang w:eastAsia="zh-TW"/>
        </w:rPr>
        <w:pict>
          <v:shape id="_x0000_s1027" type="#_x0000_t202" style="position:absolute;left:0;text-align:left;margin-left:33.4pt;margin-top:2.65pt;width:480.45pt;height:184.15pt;z-index:251662336;mso-width-relative:margin;mso-height-relative:margin">
            <v:textbox>
              <w:txbxContent>
                <w:p w:rsidR="00E42F73" w:rsidRDefault="00E42F73" w:rsidP="00E42F73">
                  <w:pPr>
                    <w:rPr>
                      <w:highlight w:val="yellow"/>
                    </w:rPr>
                  </w:pPr>
                </w:p>
                <w:p w:rsidR="00E42F73" w:rsidRPr="00E42F73" w:rsidRDefault="00E42F73" w:rsidP="00E42F73">
                  <w:pPr>
                    <w:rPr>
                      <w:highlight w:val="yellow"/>
                    </w:rPr>
                  </w:pPr>
                  <w:r w:rsidRPr="00E42F73">
                    <w:rPr>
                      <w:highlight w:val="yellow"/>
                    </w:rPr>
                    <w:t>Let r = Cade’s average speed.</w:t>
                  </w:r>
                </w:p>
                <w:p w:rsidR="00E42F73" w:rsidRPr="00E42F73" w:rsidRDefault="00E42F73" w:rsidP="00E42F73">
                  <w:pPr>
                    <w:rPr>
                      <w:highlight w:val="yellow"/>
                    </w:rPr>
                  </w:pPr>
                  <w:r w:rsidRPr="00E42F73">
                    <w:rPr>
                      <w:highlight w:val="yellow"/>
                    </w:rPr>
                    <w:t>Let t = the times it took</w:t>
                  </w:r>
                </w:p>
                <w:p w:rsidR="00E42F73" w:rsidRPr="00E42F73" w:rsidRDefault="00E42F73" w:rsidP="00E42F73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highlight w:val="yellow"/>
                    </w:rPr>
                  </w:pP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48=r∙t</m:t>
                    </m:r>
                  </m:oMath>
                </w:p>
                <w:p w:rsidR="00E42F73" w:rsidRPr="00E42F73" w:rsidRDefault="00E42F73" w:rsidP="00E42F73">
                  <w:pPr>
                    <w:pStyle w:val="ListParagraph"/>
                    <w:numPr>
                      <w:ilvl w:val="0"/>
                      <w:numId w:val="45"/>
                    </w:numPr>
                    <w:rPr>
                      <w:highlight w:val="yellow"/>
                    </w:rPr>
                  </w:pP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48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r+4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∙(t-1)</m:t>
                    </m:r>
                  </m:oMath>
                </w:p>
                <w:p w:rsidR="00E42F73" w:rsidRPr="00E42F73" w:rsidRDefault="00E42F73" w:rsidP="00E42F73">
                  <w:pPr>
                    <w:pStyle w:val="ListParagraph"/>
                    <w:rPr>
                      <w:highlight w:val="yellow"/>
                    </w:rPr>
                  </w:pP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So solving for t: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highlight w:val="yellow"/>
                          </w:rPr>
                          <m:t>48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highlight w:val="yellow"/>
                          </w:rPr>
                          <m:t>r</m:t>
                        </m:r>
                      </m:den>
                    </m:f>
                    <m:r>
                      <w:rPr>
                        <w:rFonts w:ascii="Cambria Math" w:hAnsi="Cambria Math"/>
                        <w:highlight w:val="yellow"/>
                      </w:rPr>
                      <m:t>=t</m:t>
                    </m:r>
                  </m:oMath>
                  <w:r w:rsidRPr="00E42F73">
                    <w:rPr>
                      <w:highlight w:val="yellow"/>
                    </w:rPr>
                    <w:t xml:space="preserve"> </w:t>
                  </w:r>
                </w:p>
                <w:p w:rsidR="00E42F73" w:rsidRPr="00E42F73" w:rsidRDefault="00E42F73" w:rsidP="00E42F73">
                  <w:pPr>
                    <w:pStyle w:val="ListParagraph"/>
                    <w:rPr>
                      <w:highlight w:val="yellow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highlight w:val="yellow"/>
                        </w:rPr>
                        <m:t>48=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r+4</m:t>
                          </m:r>
                        </m:e>
                      </m:d>
                      <m:r>
                        <w:rPr>
                          <w:rFonts w:ascii="Cambria Math" w:hAnsi="Cambria Math"/>
                          <w:highlight w:val="yellow"/>
                        </w:rPr>
                        <m:t>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48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r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-1</m:t>
                          </m:r>
                        </m:e>
                      </m:d>
                      <m:r>
                        <w:rPr>
                          <w:rFonts w:ascii="Cambria Math" w:hAnsi="Cambria Math"/>
                          <w:highlight w:val="yellow"/>
                        </w:rPr>
                        <m:t>→48=48-r+4∙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48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r</m:t>
                          </m:r>
                        </m:den>
                      </m:f>
                      <m:r>
                        <w:rPr>
                          <w:rFonts w:ascii="Cambria Math" w:hAnsi="Cambria Math"/>
                          <w:highlight w:val="yellow"/>
                        </w:rPr>
                        <m:t>-4→0=-r+4∙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48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r</m:t>
                          </m:r>
                        </m:den>
                      </m:f>
                      <m:r>
                        <w:rPr>
                          <w:rFonts w:ascii="Cambria Math" w:hAnsi="Cambria Math"/>
                          <w:highlight w:val="yellow"/>
                        </w:rPr>
                        <m:t>-4</m:t>
                      </m:r>
                    </m:oMath>
                  </m:oMathPara>
                </w:p>
                <w:p w:rsidR="00E42F73" w:rsidRPr="00E42F73" w:rsidRDefault="00E42F73" w:rsidP="00E42F73">
                  <w:pPr>
                    <w:pStyle w:val="ListParagraph"/>
                    <w:rPr>
                      <w:highlight w:val="yellow"/>
                    </w:rPr>
                  </w:pPr>
                  <w:r w:rsidRPr="00E42F73">
                    <w:rPr>
                      <w:highlight w:val="yellow"/>
                    </w:rPr>
                    <w:t xml:space="preserve">Multiply both sides by </w:t>
                  </w: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r:</m:t>
                    </m:r>
                  </m:oMath>
                </w:p>
                <w:p w:rsidR="00E42F73" w:rsidRPr="00E42F73" w:rsidRDefault="00E42F73" w:rsidP="00E42F73">
                  <w:pPr>
                    <w:pStyle w:val="ListParagraph"/>
                    <w:rPr>
                      <w:highlight w:val="yellow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highlight w:val="yellow"/>
                        </w:rPr>
                        <m:t>0=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highlight w:val="yellow"/>
                        </w:rPr>
                        <m:t>-4r+4∙48=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+4r-192</m:t>
                          </m:r>
                        </m:e>
                      </m:d>
                      <m:r>
                        <w:rPr>
                          <w:rFonts w:ascii="Cambria Math" w:hAnsi="Cambria Math"/>
                          <w:highlight w:val="yellow"/>
                        </w:rPr>
                        <m:t>=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r+16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r-12</m:t>
                          </m:r>
                        </m:e>
                      </m:d>
                      <m:r>
                        <w:rPr>
                          <w:rFonts w:ascii="Cambria Math" w:hAnsi="Cambria Math"/>
                          <w:highlight w:val="yellow"/>
                        </w:rPr>
                        <m:t>=0</m:t>
                      </m:r>
                    </m:oMath>
                  </m:oMathPara>
                </w:p>
                <w:p w:rsidR="00E42F73" w:rsidRPr="00E42F73" w:rsidRDefault="00E42F73" w:rsidP="00E42F73">
                  <w:pPr>
                    <w:pStyle w:val="ListParagraph"/>
                    <w:rPr>
                      <w:highlight w:val="yellow"/>
                    </w:rPr>
                  </w:pPr>
                  <w:r w:rsidRPr="00E42F73">
                    <w:rPr>
                      <w:highlight w:val="yellow"/>
                    </w:rPr>
                    <w:t>So</w:t>
                  </w:r>
                </w:p>
                <w:p w:rsidR="00E42F73" w:rsidRDefault="00E42F73" w:rsidP="00E42F73">
                  <w:pPr>
                    <w:pStyle w:val="ListParagraph"/>
                  </w:pP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 xml:space="preserve">r=-16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he drove backwards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, 12   mph</m:t>
                    </m:r>
                  </m:oMath>
                  <w:r>
                    <w:t xml:space="preserve">  </w:t>
                  </w:r>
                </w:p>
                <w:p w:rsidR="00E42F73" w:rsidRPr="00E42F73" w:rsidRDefault="00E42F73" w:rsidP="00E42F73"/>
              </w:txbxContent>
            </v:textbox>
          </v:shape>
        </w:pict>
      </w:r>
    </w:p>
    <w:p w:rsidR="00E42F73" w:rsidRDefault="00E42F73" w:rsidP="00E42F73"/>
    <w:p w:rsidR="00E42F73" w:rsidRDefault="00E42F73" w:rsidP="00E42F73"/>
    <w:p w:rsidR="00E42F73" w:rsidRDefault="00E42F73" w:rsidP="00E42F73"/>
    <w:p w:rsidR="00E42F73" w:rsidRDefault="00E42F73" w:rsidP="00E42F73"/>
    <w:p w:rsidR="00E42F73" w:rsidRDefault="00E42F73" w:rsidP="00E42F73"/>
    <w:p w:rsidR="00E42F73" w:rsidRDefault="00E42F73" w:rsidP="00E42F73"/>
    <w:p w:rsidR="00E42F73" w:rsidRDefault="00E42F73" w:rsidP="00E42F73"/>
    <w:p w:rsidR="00E42F73" w:rsidRDefault="00E42F73" w:rsidP="00E42F73"/>
    <w:p w:rsidR="00E42F73" w:rsidRDefault="00E42F73" w:rsidP="00E42F73"/>
    <w:p w:rsidR="00E42F73" w:rsidRDefault="00E42F73" w:rsidP="00E42F73"/>
    <w:p w:rsidR="00E42F73" w:rsidRDefault="00E42F73" w:rsidP="00E42F73"/>
    <w:p w:rsidR="00E42F73" w:rsidRDefault="00E42F73" w:rsidP="00E42F73"/>
    <w:p w:rsidR="00E42F73" w:rsidRDefault="00E42F73" w:rsidP="00E42F73"/>
    <w:p w:rsidR="00E42F73" w:rsidRDefault="00E42F73" w:rsidP="00E42F73"/>
    <w:p w:rsidR="00E42F73" w:rsidRDefault="00AF6E6B" w:rsidP="00E42F73">
      <w:r>
        <w:t>Ex: A Flying N</w:t>
      </w:r>
      <w:r w:rsidR="00E42F73">
        <w:t xml:space="preserve">un flies 5 mph faster than your mom can fly her model air plane.  If the flying nun goes 200 mi in 3 </w:t>
      </w:r>
      <w:proofErr w:type="spellStart"/>
      <w:r w:rsidR="00E42F73">
        <w:t>hrs</w:t>
      </w:r>
      <w:proofErr w:type="spellEnd"/>
      <w:r w:rsidR="00E42F73">
        <w:t xml:space="preserve"> less time than it takes your mom to fly her model plane 280 mi, find the speed of each.</w:t>
      </w:r>
      <w:r w:rsidR="00702B4E" w:rsidRPr="00702B4E">
        <w:t xml:space="preserve"> </w:t>
      </w:r>
      <w:r w:rsidR="00702B4E">
        <w:t xml:space="preserve">Click </w:t>
      </w:r>
      <w:hyperlink r:id="rId9" w:history="1">
        <w:r w:rsidR="00702B4E" w:rsidRPr="00AF6E6B">
          <w:rPr>
            <w:rStyle w:val="Hyperlink"/>
          </w:rPr>
          <w:t>here</w:t>
        </w:r>
      </w:hyperlink>
      <w:r w:rsidR="00702B4E">
        <w:t xml:space="preserve"> for a link to a video of The Flying Nun.</w:t>
      </w:r>
    </w:p>
    <w:p w:rsidR="00E42F73" w:rsidRDefault="00702B4E" w:rsidP="00E42F73">
      <w:r>
        <w:rPr>
          <w:noProof/>
        </w:rPr>
        <w:pict>
          <v:shape id="_x0000_s1029" type="#_x0000_t202" style="position:absolute;margin-left:75.15pt;margin-top:.8pt;width:449.35pt;height:248.25pt;z-index:251664384;mso-width-relative:margin;mso-height-relative:margin" fillcolor="yellow">
            <v:textbox>
              <w:txbxContent>
                <w:p w:rsidR="00E42F73" w:rsidRPr="00E42F73" w:rsidRDefault="00E42F73" w:rsidP="00E42F73">
                  <w:pPr>
                    <w:rPr>
                      <w:highlight w:val="yellow"/>
                    </w:rPr>
                  </w:pPr>
                  <w:r w:rsidRPr="00E42F73">
                    <w:rPr>
                      <w:highlight w:val="yellow"/>
                    </w:rPr>
                    <w:t xml:space="preserve">Let </w:t>
                  </w:r>
                  <w:r>
                    <w:rPr>
                      <w:highlight w:val="yellow"/>
                    </w:rPr>
                    <w:t>x</w:t>
                  </w:r>
                  <w:r w:rsidRPr="00E42F73">
                    <w:rPr>
                      <w:highlight w:val="yellow"/>
                    </w:rPr>
                    <w:t xml:space="preserve"> =</w:t>
                  </w:r>
                  <w:r>
                    <w:rPr>
                      <w:highlight w:val="yellow"/>
                    </w:rPr>
                    <w:t xml:space="preserve"> </w:t>
                  </w:r>
                  <w:proofErr w:type="gramStart"/>
                  <w:r w:rsidR="003752B4">
                    <w:rPr>
                      <w:highlight w:val="yellow"/>
                    </w:rPr>
                    <w:t>Your</w:t>
                  </w:r>
                  <w:proofErr w:type="gramEnd"/>
                  <w:r w:rsidR="003752B4">
                    <w:rPr>
                      <w:highlight w:val="yellow"/>
                    </w:rPr>
                    <w:t xml:space="preserve"> mom’s plane’s speed</w:t>
                  </w:r>
                  <w:r w:rsidRPr="00E42F73">
                    <w:rPr>
                      <w:highlight w:val="yellow"/>
                    </w:rPr>
                    <w:t>.</w:t>
                  </w:r>
                </w:p>
                <w:p w:rsidR="00E42F73" w:rsidRDefault="00E42F73" w:rsidP="00E42F73">
                  <w:pPr>
                    <w:rPr>
                      <w:highlight w:val="yellow"/>
                    </w:rPr>
                  </w:pPr>
                  <w:r w:rsidRPr="00E42F73">
                    <w:rPr>
                      <w:highlight w:val="yellow"/>
                    </w:rPr>
                    <w:t xml:space="preserve">Let </w:t>
                  </w:r>
                  <w:r w:rsidR="003752B4">
                    <w:rPr>
                      <w:highlight w:val="yellow"/>
                    </w:rPr>
                    <w:t>y</w:t>
                  </w:r>
                  <w:r w:rsidRPr="00E42F73">
                    <w:rPr>
                      <w:highlight w:val="yellow"/>
                    </w:rPr>
                    <w:t xml:space="preserve"> = </w:t>
                  </w:r>
                  <w:r w:rsidR="003752B4">
                    <w:rPr>
                      <w:highlight w:val="yellow"/>
                    </w:rPr>
                    <w:t xml:space="preserve">Flying- nun’s </w:t>
                  </w:r>
                  <w:r w:rsidR="003752B4" w:rsidRPr="00E42F73">
                    <w:rPr>
                      <w:highlight w:val="yellow"/>
                    </w:rPr>
                    <w:t>speed</w:t>
                  </w:r>
                  <w:r w:rsidR="003752B4">
                    <w:rPr>
                      <w:highlight w:val="yellow"/>
                    </w:rPr>
                    <w:t xml:space="preserve"> = </w:t>
                  </w: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x+5</m:t>
                    </m:r>
                  </m:oMath>
                </w:p>
                <w:p w:rsidR="003752B4" w:rsidRDefault="003752B4" w:rsidP="00E42F73">
                  <w:pPr>
                    <w:rPr>
                      <w:highlight w:val="yellow"/>
                    </w:rPr>
                  </w:pPr>
                  <w:r>
                    <w:rPr>
                      <w:highlight w:val="yellow"/>
                    </w:rPr>
                    <w:t xml:space="preserve">Let t = time it takes for your mom to fly plane 280 mi. </w:t>
                  </w:r>
                </w:p>
                <w:p w:rsidR="009C17EC" w:rsidRPr="00E42F73" w:rsidRDefault="009C17EC" w:rsidP="00E42F73">
                  <w:pPr>
                    <w:rPr>
                      <w:highlight w:val="yellow"/>
                    </w:rPr>
                  </w:pPr>
                </w:p>
                <w:p w:rsidR="00E42F73" w:rsidRPr="00E42F73" w:rsidRDefault="003752B4" w:rsidP="003752B4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highlight w:val="yellow"/>
                    </w:rPr>
                  </w:pP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200=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highlight w:val="yellow"/>
                          </w:rPr>
                          <m:t>x+5</m:t>
                        </m:r>
                      </m:e>
                    </m:d>
                    <m:r>
                      <w:rPr>
                        <w:rFonts w:ascii="Cambria Math" w:hAnsi="Cambria Math"/>
                        <w:highlight w:val="yellow"/>
                      </w:rPr>
                      <m:t>∙(t-3)</m:t>
                    </m:r>
                  </m:oMath>
                </w:p>
                <w:p w:rsidR="00E42F73" w:rsidRPr="00E42F73" w:rsidRDefault="003752B4" w:rsidP="003752B4">
                  <w:pPr>
                    <w:pStyle w:val="ListParagraph"/>
                    <w:numPr>
                      <w:ilvl w:val="0"/>
                      <w:numId w:val="46"/>
                    </w:numPr>
                    <w:rPr>
                      <w:highlight w:val="yellow"/>
                    </w:rPr>
                  </w:pP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280=xt</m:t>
                    </m:r>
                  </m:oMath>
                </w:p>
                <w:p w:rsidR="00E42F73" w:rsidRPr="00E42F73" w:rsidRDefault="00E42F73" w:rsidP="00E42F73">
                  <w:pPr>
                    <w:pStyle w:val="ListParagraph"/>
                    <w:rPr>
                      <w:highlight w:val="yellow"/>
                    </w:rPr>
                  </w:pPr>
                  <m:oMath>
                    <m:r>
                      <w:rPr>
                        <w:rFonts w:ascii="Cambria Math" w:hAnsi="Cambria Math"/>
                        <w:highlight w:val="yellow"/>
                      </w:rPr>
                      <m:t>So solving for t: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highlight w:val="yellow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highlight w:val="yellow"/>
                          </w:rPr>
                          <m:t>28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highlight w:val="yellow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  <w:highlight w:val="yellow"/>
                      </w:rPr>
                      <m:t>=t</m:t>
                    </m:r>
                  </m:oMath>
                  <w:r w:rsidRPr="00E42F73">
                    <w:rPr>
                      <w:highlight w:val="yellow"/>
                    </w:rPr>
                    <w:t xml:space="preserve"> </w:t>
                  </w:r>
                </w:p>
                <w:p w:rsidR="003752B4" w:rsidRPr="003752B4" w:rsidRDefault="003752B4" w:rsidP="003752B4">
                  <w:pPr>
                    <w:pStyle w:val="ListParagraph"/>
                  </w:pPr>
                  <m:oMathPara>
                    <m:oMath>
                      <m:r>
                        <w:rPr>
                          <w:rFonts w:ascii="Cambria Math" w:hAnsi="Cambria Math"/>
                          <w:highlight w:val="yellow"/>
                        </w:rPr>
                        <m:t>200=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x+5</m:t>
                          </m:r>
                        </m:e>
                      </m:d>
                      <m:r>
                        <w:rPr>
                          <w:rFonts w:ascii="Cambria Math" w:hAnsi="Cambria Math"/>
                          <w:highlight w:val="yellow"/>
                        </w:rPr>
                        <m:t>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t-3</m:t>
                          </m:r>
                        </m:e>
                      </m:d>
                      <m:r>
                        <w:rPr>
                          <w:rFonts w:ascii="Cambria Math" w:hAnsi="Cambria Math"/>
                          <w:highlight w:val="yellow"/>
                        </w:rPr>
                        <m:t>=200=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x+5</m:t>
                          </m:r>
                        </m:e>
                      </m:d>
                      <m:r>
                        <w:rPr>
                          <w:rFonts w:ascii="Cambria Math" w:hAnsi="Cambria Math"/>
                          <w:highlight w:val="yellow"/>
                        </w:rPr>
                        <m:t>∙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280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-3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→</m:t>
                      </m:r>
                    </m:oMath>
                  </m:oMathPara>
                </w:p>
                <w:p w:rsidR="003752B4" w:rsidRDefault="003752B4" w:rsidP="003752B4">
                  <w:pPr>
                    <w:pStyle w:val="ListParagraph"/>
                    <w:rPr>
                      <w:highlight w:val="yellow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200=280-3x+5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280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  <w:highlight w:val="yellow"/>
                        </w:rPr>
                        <m:t>-15→0=-3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1400</m:t>
                          </m: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en>
                      </m:f>
                      <m:r>
                        <w:rPr>
                          <w:rFonts w:ascii="Cambria Math" w:hAnsi="Cambria Math"/>
                          <w:highlight w:val="yellow"/>
                        </w:rPr>
                        <m:t>+65</m:t>
                      </m:r>
                    </m:oMath>
                  </m:oMathPara>
                </w:p>
                <w:p w:rsidR="003752B4" w:rsidRDefault="003752B4" w:rsidP="003752B4">
                  <w:pPr>
                    <w:pStyle w:val="ListParagraph"/>
                    <w:rPr>
                      <w:highlight w:val="yellow"/>
                    </w:rPr>
                  </w:pPr>
                  <w:r>
                    <w:rPr>
                      <w:highlight w:val="yellow"/>
                    </w:rPr>
                    <w:t>Multiply both sides by x:</w:t>
                  </w:r>
                </w:p>
                <w:p w:rsidR="003752B4" w:rsidRPr="009C17EC" w:rsidRDefault="009C17EC" w:rsidP="003752B4">
                  <w:pPr>
                    <w:pStyle w:val="ListParagraph"/>
                  </w:pPr>
                  <m:oMathPara>
                    <m:oMath>
                      <m:r>
                        <w:rPr>
                          <w:rFonts w:ascii="Cambria Math" w:hAnsi="Cambria Math"/>
                          <w:highlight w:val="yellow"/>
                        </w:rPr>
                        <m:t>0=-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x</m:t>
                          </m: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e>
                        <m: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sup>
                      </m:sSup>
                      <m:r>
                        <w:rPr>
                          <w:rFonts w:ascii="Cambria Math" w:hAnsi="Cambria Math"/>
                          <w:highlight w:val="yellow"/>
                        </w:rPr>
                        <m:t>+65x+</m:t>
                      </m:r>
                      <m:r>
                        <w:rPr>
                          <w:rFonts w:ascii="Cambria Math" w:hAnsi="Cambria Math"/>
                        </w:rPr>
                        <m:t>1400=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x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e>
                            <m:sup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highlight w:val="yellow"/>
                                </w:rPr>
                              </m:ctrlPr>
                            </m:sup>
                          </m:sSup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-65x</m:t>
                          </m:r>
                          <m:r>
                            <w:rPr>
                              <w:rFonts w:ascii="Cambria Math" w:hAnsi="Cambria Math"/>
                            </w:rPr>
                            <m:t>-1400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3x+40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-35</m:t>
                          </m:r>
                        </m:e>
                      </m:d>
                    </m:oMath>
                  </m:oMathPara>
                </w:p>
                <w:p w:rsidR="009C17EC" w:rsidRPr="009C17EC" w:rsidRDefault="009C17EC" w:rsidP="003752B4">
                  <w:pPr>
                    <w:pStyle w:val="ListParagraph"/>
                    <w:rPr>
                      <w:highlight w:val="yellow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highlight w:val="yellow"/>
                        </w:rPr>
                        <m:t>x=35,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40</m:t>
                          </m: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3</m:t>
                          </m:r>
                          <m:ctrlPr>
                            <w:rPr>
                              <w:rFonts w:ascii="Cambria Math" w:hAnsi="Cambria Math"/>
                              <w:i/>
                              <w:highlight w:val="yellow"/>
                            </w:rPr>
                          </m:ctrlPr>
                        </m:den>
                      </m:f>
                    </m:oMath>
                  </m:oMathPara>
                </w:p>
                <w:p w:rsidR="003752B4" w:rsidRPr="00E42F73" w:rsidRDefault="009C31A6" w:rsidP="003752B4">
                  <w:pPr>
                    <w:pStyle w:val="ListParagraph"/>
                    <w:rPr>
                      <w:highlight w:val="yellow"/>
                    </w:rPr>
                  </w:pPr>
                  <w:r>
                    <w:rPr>
                      <w:highlight w:val="yellow"/>
                    </w:rPr>
                    <w:t xml:space="preserve">Since your mom’s plane </w:t>
                  </w:r>
                  <w:proofErr w:type="spellStart"/>
                  <w:proofErr w:type="gramStart"/>
                  <w:r>
                    <w:rPr>
                      <w:highlight w:val="yellow"/>
                    </w:rPr>
                    <w:t>wont</w:t>
                  </w:r>
                  <w:proofErr w:type="spellEnd"/>
                  <w:proofErr w:type="gramEnd"/>
                  <w:r>
                    <w:rPr>
                      <w:highlight w:val="yellow"/>
                    </w:rPr>
                    <w:t xml:space="preserve"> fly backward, it must cruis</w:t>
                  </w:r>
                  <w:r w:rsidR="00702B4E">
                    <w:rPr>
                      <w:highlight w:val="yellow"/>
                    </w:rPr>
                    <w:t xml:space="preserve">e at 35mph (it’s a miracle she </w:t>
                  </w:r>
                  <w:bookmarkStart w:id="0" w:name="_GoBack"/>
                  <w:bookmarkEnd w:id="0"/>
                  <w:r>
                    <w:rPr>
                      <w:highlight w:val="yellow"/>
                    </w:rPr>
                    <w:t>has not crashed and burned), so the nun flies at 40 mph.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28" type="#_x0000_t202" style="position:absolute;margin-left:-2.25pt;margin-top:12.65pt;width:67.35pt;height:22pt;z-index:251663360;mso-height-percent:200;mso-height-percent:200;mso-width-relative:margin;mso-height-relative:margin">
            <v:textbox style="mso-fit-shape-to-text:t">
              <w:txbxContent>
                <w:p w:rsidR="00E42F73" w:rsidRDefault="00E42F73" w:rsidP="00E42F73">
                  <m:oMathPara>
                    <m:oMath>
                      <m:r>
                        <w:rPr>
                          <w:rFonts w:ascii="Cambria Math" w:hAnsi="Cambria Math"/>
                        </w:rPr>
                        <m:t>D=r∙t</m:t>
                      </m:r>
                    </m:oMath>
                  </m:oMathPara>
                </w:p>
              </w:txbxContent>
            </v:textbox>
          </v:shape>
        </w:pict>
      </w:r>
      <w:r w:rsidR="00E42F73">
        <w:t>Solution:</w:t>
      </w:r>
    </w:p>
    <w:p w:rsidR="00E42F73" w:rsidRDefault="00E42F73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/>
    <w:p w:rsidR="009C31A6" w:rsidRDefault="009C31A6" w:rsidP="00E42F73">
      <w:r>
        <w:t>In this section we will also practice solving equations for a variable that seems hard to solve for.</w:t>
      </w:r>
    </w:p>
    <w:p w:rsidR="009C31A6" w:rsidRDefault="00702B4E" w:rsidP="00E42F73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5" o:spid="_x0000_s1031" type="#_x0000_t75" style="position:absolute;margin-left:60.7pt;margin-top:1.7pt;width:125pt;height:35pt;z-index:251665408">
            <v:imagedata r:id="rId10" o:title=""/>
          </v:shape>
          <o:OLEObject Type="Embed" ProgID="Equation.DSMT4" ShapeID="Object 5" DrawAspect="Content" ObjectID="_1458403970" r:id="rId11"/>
        </w:pict>
      </w:r>
    </w:p>
    <w:p w:rsidR="009C31A6" w:rsidRDefault="009C31A6" w:rsidP="00E42F73">
      <w:r>
        <w:t xml:space="preserve">Ex:  Solve </w:t>
      </w:r>
    </w:p>
    <w:p w:rsidR="009C31A6" w:rsidRDefault="009C31A6" w:rsidP="00E42F73"/>
    <w:p w:rsidR="009C31A6" w:rsidRDefault="00702B4E" w:rsidP="00E42F73">
      <w:r>
        <w:rPr>
          <w:noProof/>
          <w:lang w:eastAsia="zh-TW"/>
        </w:rPr>
        <w:pict>
          <v:shape id="_x0000_s1032" type="#_x0000_t202" style="position:absolute;margin-left:7.95pt;margin-top:24.6pt;width:336.25pt;height:198.7pt;z-index:251667456;mso-width-relative:margin;mso-height-relative:margin" fillcolor="yellow">
            <v:textbox>
              <w:txbxContent>
                <w:p w:rsidR="009C31A6" w:rsidRDefault="009C31A6">
                  <w:r w:rsidRPr="00F80A0E">
                    <w:rPr>
                      <w:noProof/>
                      <w:highlight w:val="yellow"/>
                    </w:rPr>
                    <w:drawing>
                      <wp:inline distT="0" distB="0" distL="0" distR="0">
                        <wp:extent cx="1176728" cy="454891"/>
                        <wp:effectExtent l="0" t="0" r="0" b="0"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6592" cy="4548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9C31A6" w:rsidRDefault="009C31A6">
                  <w:r w:rsidRPr="00F80A0E">
                    <w:rPr>
                      <w:noProof/>
                      <w:highlight w:val="yellow"/>
                    </w:rPr>
                    <w:drawing>
                      <wp:inline distT="0" distB="0" distL="0" distR="0">
                        <wp:extent cx="1196710" cy="329784"/>
                        <wp:effectExtent l="19050" t="0" r="3440" b="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97211" cy="3299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="00AB310E" w:rsidRPr="00F80A0E">
                    <w:rPr>
                      <w:noProof/>
                    </w:rPr>
                    <w:drawing>
                      <wp:inline distT="0" distB="0" distL="0" distR="0">
                        <wp:extent cx="1588958" cy="224852"/>
                        <wp:effectExtent l="0" t="0" r="0" b="0"/>
                        <wp:docPr id="1" name="Object 1"/>
                        <wp:cNvGraphicFramePr/>
                        <a:graphic xmlns:a="http://schemas.openxmlformats.org/drawingml/2006/main">
                          <a:graphicData uri="http://schemas.openxmlformats.org/drawingml/2006/lockedCanvas">
                            <lc:lockedCanvas xmlns:lc="http://schemas.openxmlformats.org/drawingml/2006/lockedCanvas">
                              <a:nvGrpSpPr>
                                <a:cNvPr id="0" name=""/>
                                <a:cNvGrpSpPr/>
                              </a:nvGrpSpPr>
                              <a:grpSpPr>
                                <a:xfrm>
                                  <a:off x="0" y="0"/>
                                  <a:ext cx="3581400" cy="457200"/>
                                  <a:chOff x="5334000" y="2762250"/>
                                  <a:chExt cx="3581400" cy="457200"/>
                                </a:xfrm>
                              </a:grpSpPr>
                              <a:sp>
                                <a:nvSpPr>
                                  <a:cNvPr id="441355" name="Text Box 11"/>
                                  <a:cNvSpPr txBox="1">
                                    <a:spLocks noChangeArrowheads="1"/>
                                  </a:cNvSpPr>
                                </a:nvSpPr>
                                <a:spPr bwMode="auto">
                                  <a:xfrm>
                                    <a:off x="5334000" y="2762250"/>
                                    <a:ext cx="3581400" cy="457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a:spPr>
                                <a:txSp>
                                  <a:txBody>
                                    <a:bodyPr>
                                      <a:spAutoFit/>
                                    </a:bodyPr>
                                    <a:lstStyle>
                                      <a:defPPr>
                                        <a:defRPr lang="en-US"/>
                                      </a:defPPr>
                                      <a:lvl1pPr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1pPr>
                                      <a:lvl2pPr marL="457200"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2pPr>
                                      <a:lvl3pPr marL="914400"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3pPr>
                                      <a:lvl4pPr marL="1371600"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4pPr>
                                      <a:lvl5pPr marL="1828800"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5pPr>
                                      <a:lvl6pPr marL="2286000" algn="l" defTabSz="914400" rtl="0" eaLnBrk="1" latinLnBrk="0" hangingPunct="1"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6pPr>
                                      <a:lvl7pPr marL="2743200" algn="l" defTabSz="914400" rtl="0" eaLnBrk="1" latinLnBrk="0" hangingPunct="1"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7pPr>
                                      <a:lvl8pPr marL="3200400" algn="l" defTabSz="914400" rtl="0" eaLnBrk="1" latinLnBrk="0" hangingPunct="1"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8pPr>
                                      <a:lvl9pPr marL="3657600" algn="l" defTabSz="914400" rtl="0" eaLnBrk="1" latinLnBrk="0" hangingPunct="1"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9pPr>
                                    </a:lstStyle>
                                    <a:p>
                                      <a:pPr>
                                        <a:spcBef>
                                          <a:spcPct val="50000"/>
                                        </a:spcBef>
                                      </a:pPr>
                                      <a:r>
                                        <a:rPr lang="en-US" sz="2400" dirty="0">
                                          <a:solidFill>
                                            <a:srgbClr val="CC0066"/>
                                          </a:solidFill>
                                        </a:rPr>
                                        <a:t>Multiplying both sides by 2</a:t>
                                      </a:r>
                                      <a:endParaRPr lang="en-US" sz="2400" baseline="30000" dirty="0">
                                        <a:solidFill>
                                          <a:srgbClr val="CC0066"/>
                                        </a:solidFill>
                                      </a:endParaRPr>
                                    </a:p>
                                  </a:txBody>
                                  <a:useSpRect/>
                                </a:txSp>
                              </a:sp>
                            </lc:lockedCanvas>
                          </a:graphicData>
                        </a:graphic>
                      </wp:inline>
                    </w:drawing>
                  </w:r>
                </w:p>
                <w:p w:rsidR="00AB310E" w:rsidRDefault="00AB310E">
                  <w:r w:rsidRPr="00F80A0E">
                    <w:rPr>
                      <w:noProof/>
                      <w:highlight w:val="yellow"/>
                    </w:rPr>
                    <w:drawing>
                      <wp:inline distT="0" distB="0" distL="0" distR="0">
                        <wp:extent cx="1464976" cy="324213"/>
                        <wp:effectExtent l="19050" t="0" r="1874" b="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66827" cy="3246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F80A0E">
                    <w:rPr>
                      <w:noProof/>
                    </w:rPr>
                    <w:drawing>
                      <wp:inline distT="0" distB="0" distL="0" distR="0">
                        <wp:extent cx="1101777" cy="254833"/>
                        <wp:effectExtent l="0" t="0" r="0" b="0"/>
                        <wp:docPr id="2" name="Object 2"/>
                        <wp:cNvGraphicFramePr/>
                        <a:graphic xmlns:a="http://schemas.openxmlformats.org/drawingml/2006/main">
                          <a:graphicData uri="http://schemas.openxmlformats.org/drawingml/2006/lockedCanvas">
                            <lc:lockedCanvas xmlns:lc="http://schemas.openxmlformats.org/drawingml/2006/lockedCanvas">
                              <a:nvGrpSpPr>
                                <a:cNvPr id="0" name=""/>
                                <a:cNvGrpSpPr/>
                              </a:nvGrpSpPr>
                              <a:grpSpPr>
                                <a:xfrm>
                                  <a:off x="0" y="0"/>
                                  <a:ext cx="2971800" cy="457200"/>
                                  <a:chOff x="5791200" y="3448050"/>
                                  <a:chExt cx="2971800" cy="457200"/>
                                </a:xfrm>
                              </a:grpSpPr>
                              <a:sp>
                                <a:nvSpPr>
                                  <a:cNvPr id="441356" name="Text Box 12"/>
                                  <a:cNvSpPr txBox="1">
                                    <a:spLocks noChangeArrowheads="1"/>
                                  </a:cNvSpPr>
                                </a:nvSpPr>
                                <a:spPr bwMode="auto">
                                  <a:xfrm>
                                    <a:off x="5791200" y="3448050"/>
                                    <a:ext cx="2971800" cy="457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a:spPr>
                                <a:txSp>
                                  <a:txBody>
                                    <a:bodyPr>
                                      <a:spAutoFit/>
                                    </a:bodyPr>
                                    <a:lstStyle>
                                      <a:defPPr>
                                        <a:defRPr lang="en-US"/>
                                      </a:defPPr>
                                      <a:lvl1pPr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1pPr>
                                      <a:lvl2pPr marL="457200"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2pPr>
                                      <a:lvl3pPr marL="914400"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3pPr>
                                      <a:lvl4pPr marL="1371600"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4pPr>
                                      <a:lvl5pPr marL="1828800"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5pPr>
                                      <a:lvl6pPr marL="2286000" algn="l" defTabSz="914400" rtl="0" eaLnBrk="1" latinLnBrk="0" hangingPunct="1"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6pPr>
                                      <a:lvl7pPr marL="2743200" algn="l" defTabSz="914400" rtl="0" eaLnBrk="1" latinLnBrk="0" hangingPunct="1"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7pPr>
                                      <a:lvl8pPr marL="3200400" algn="l" defTabSz="914400" rtl="0" eaLnBrk="1" latinLnBrk="0" hangingPunct="1"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8pPr>
                                      <a:lvl9pPr marL="3657600" algn="l" defTabSz="914400" rtl="0" eaLnBrk="1" latinLnBrk="0" hangingPunct="1"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9pPr>
                                    </a:lstStyle>
                                    <a:p>
                                      <a:pPr>
                                        <a:spcBef>
                                          <a:spcPct val="50000"/>
                                        </a:spcBef>
                                      </a:pPr>
                                      <a:r>
                                        <a:rPr lang="en-US" sz="2400" dirty="0">
                                          <a:solidFill>
                                            <a:srgbClr val="CC0066"/>
                                          </a:solidFill>
                                        </a:rPr>
                                        <a:t>Writing standard form</a:t>
                                      </a:r>
                                      <a:endParaRPr lang="en-US" sz="2400" baseline="30000" dirty="0">
                                        <a:solidFill>
                                          <a:srgbClr val="CC0066"/>
                                        </a:solidFill>
                                      </a:endParaRPr>
                                    </a:p>
                                  </a:txBody>
                                  <a:useSpRect/>
                                </a:txSp>
                              </a:sp>
                            </lc:lockedCanvas>
                          </a:graphicData>
                        </a:graphic>
                      </wp:inline>
                    </w:drawing>
                  </w:r>
                </w:p>
                <w:p w:rsidR="00AB310E" w:rsidRDefault="00AB310E">
                  <w:r w:rsidRPr="00F80A0E">
                    <w:rPr>
                      <w:noProof/>
                      <w:highlight w:val="yellow"/>
                    </w:rPr>
                    <w:drawing>
                      <wp:inline distT="0" distB="0" distL="0" distR="0">
                        <wp:extent cx="2271010" cy="1230145"/>
                        <wp:effectExtent l="19050" t="0" r="0" b="0"/>
                        <wp:docPr id="7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73319" cy="123139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F80A0E">
                    <w:rPr>
                      <w:noProof/>
                    </w:rPr>
                    <w:drawing>
                      <wp:inline distT="0" distB="0" distL="0" distR="0">
                        <wp:extent cx="1716374" cy="337279"/>
                        <wp:effectExtent l="0" t="0" r="0" b="0"/>
                        <wp:docPr id="3" name="Object 3"/>
                        <wp:cNvGraphicFramePr/>
                        <a:graphic xmlns:a="http://schemas.openxmlformats.org/drawingml/2006/main">
                          <a:graphicData uri="http://schemas.openxmlformats.org/drawingml/2006/lockedCanvas">
                            <lc:lockedCanvas xmlns:lc="http://schemas.openxmlformats.org/drawingml/2006/lockedCanvas">
                              <a:nvGrpSpPr>
                                <a:cNvPr id="0" name=""/>
                                <a:cNvGrpSpPr/>
                              </a:nvGrpSpPr>
                              <a:grpSpPr>
                                <a:xfrm>
                                  <a:off x="0" y="0"/>
                                  <a:ext cx="2895600" cy="822325"/>
                                  <a:chOff x="5791200" y="4191000"/>
                                  <a:chExt cx="2895600" cy="822325"/>
                                </a:xfrm>
                              </a:grpSpPr>
                              <a:sp>
                                <a:nvSpPr>
                                  <a:cNvPr id="441357" name="Text Box 13"/>
                                  <a:cNvSpPr txBox="1">
                                    <a:spLocks noChangeArrowheads="1"/>
                                  </a:cNvSpPr>
                                </a:nvSpPr>
                                <a:spPr bwMode="auto">
                                  <a:xfrm>
                                    <a:off x="5791200" y="4191000"/>
                                    <a:ext cx="2895600" cy="8223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a:spPr>
                                <a:txSp>
                                  <a:txBody>
                                    <a:bodyPr>
                                      <a:spAutoFit/>
                                    </a:bodyPr>
                                    <a:lstStyle>
                                      <a:defPPr>
                                        <a:defRPr lang="en-US"/>
                                      </a:defPPr>
                                      <a:lvl1pPr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1pPr>
                                      <a:lvl2pPr marL="457200"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2pPr>
                                      <a:lvl3pPr marL="914400"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3pPr>
                                      <a:lvl4pPr marL="1371600"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4pPr>
                                      <a:lvl5pPr marL="1828800" algn="l" rtl="0" fontAlgn="base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5pPr>
                                      <a:lvl6pPr marL="2286000" algn="l" defTabSz="914400" rtl="0" eaLnBrk="1" latinLnBrk="0" hangingPunct="1"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6pPr>
                                      <a:lvl7pPr marL="2743200" algn="l" defTabSz="914400" rtl="0" eaLnBrk="1" latinLnBrk="0" hangingPunct="1"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7pPr>
                                      <a:lvl8pPr marL="3200400" algn="l" defTabSz="914400" rtl="0" eaLnBrk="1" latinLnBrk="0" hangingPunct="1"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8pPr>
                                      <a:lvl9pPr marL="3657600" algn="l" defTabSz="914400" rtl="0" eaLnBrk="1" latinLnBrk="0" hangingPunct="1">
                                        <a:defRPr sz="2800" kern="1200"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  <a:ea typeface="+mn-ea"/>
                                          <a:cs typeface="+mn-cs"/>
                                        </a:defRPr>
                                      </a:lvl9pPr>
                                    </a:lstStyle>
                                    <a:p>
                                      <a:pPr>
                                        <a:spcBef>
                                          <a:spcPct val="50000"/>
                                        </a:spcBef>
                                      </a:pPr>
                                      <a:r>
                                        <a:rPr lang="en-US" sz="2400" dirty="0">
                                          <a:solidFill>
                                            <a:srgbClr val="CC0066"/>
                                          </a:solidFill>
                                        </a:rPr>
                                        <a:t>Using the quadratic formula</a:t>
                                      </a:r>
                                      <a:endParaRPr lang="en-US" sz="2400" baseline="30000" dirty="0">
                                        <a:solidFill>
                                          <a:srgbClr val="CC0066"/>
                                        </a:solidFill>
                                      </a:endParaRPr>
                                    </a:p>
                                  </a:txBody>
                                  <a:useSpRect/>
                                </a:txSp>
                              </a:sp>
                            </lc:lockedCanvas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9C31A6">
        <w:t>Solution:</w:t>
      </w:r>
    </w:p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/>
    <w:p w:rsidR="0028040C" w:rsidRDefault="0028040C" w:rsidP="00E42F73">
      <w:r w:rsidRPr="0028040C">
        <w:rPr>
          <w:noProof/>
        </w:rPr>
        <w:drawing>
          <wp:inline distT="0" distB="0" distL="0" distR="0">
            <wp:extent cx="4122295" cy="3013023"/>
            <wp:effectExtent l="0" t="0" r="0" b="0"/>
            <wp:docPr id="8" name="Objec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848600" cy="5775325"/>
                      <a:chOff x="914400" y="381000"/>
                      <a:chExt cx="7848600" cy="5775325"/>
                    </a:xfrm>
                  </a:grpSpPr>
                  <a:sp>
                    <a:nvSpPr>
                      <a:cNvPr id="75779" name="Text Box 2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914400" y="381000"/>
                        <a:ext cx="7848600" cy="5775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lIns="182880" rIns="18288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2800" kern="12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342900" indent="-342900">
                            <a:spcBef>
                              <a:spcPct val="50000"/>
                            </a:spcBef>
                          </a:pPr>
                          <a:r>
                            <a:rPr lang="en-US" sz="3600">
                              <a:solidFill>
                                <a:srgbClr val="9933FF"/>
                              </a:solidFill>
                            </a:rPr>
                            <a:t>To Solve a Formula for a Letter – Say,</a:t>
                          </a:r>
                          <a:r>
                            <a:rPr lang="en-US" sz="3600">
                              <a:solidFill>
                                <a:schemeClr val="tx2"/>
                              </a:solidFill>
                            </a:rPr>
                            <a:t> </a:t>
                          </a:r>
                          <a:r>
                            <a:rPr lang="en-US" sz="3600" i="1">
                              <a:solidFill>
                                <a:srgbClr val="9933FF"/>
                              </a:solidFill>
                            </a:rPr>
                            <a:t>h</a:t>
                          </a:r>
                        </a:p>
                        <a:p>
                          <a:pPr marL="342900" indent="-342900"/>
                          <a:r>
                            <a:rPr lang="en-US" b="1"/>
                            <a:t>1.	</a:t>
                          </a:r>
                          <a:r>
                            <a:rPr lang="en-US"/>
                            <a:t>Clear fractions and use the principle of powers, as needed.  Perform these steps until radicals containing </a:t>
                          </a:r>
                          <a:r>
                            <a:rPr lang="en-US" i="1"/>
                            <a:t>h</a:t>
                          </a:r>
                          <a:r>
                            <a:rPr lang="en-US"/>
                            <a:t> are gone and </a:t>
                          </a:r>
                          <a:r>
                            <a:rPr lang="en-US" i="1"/>
                            <a:t>h</a:t>
                          </a:r>
                          <a:r>
                            <a:rPr lang="en-US"/>
                            <a:t> is not in any denominator.</a:t>
                          </a:r>
                          <a:endParaRPr lang="en-US" i="1"/>
                        </a:p>
                        <a:p>
                          <a:pPr marL="342900" indent="-342900"/>
                          <a:r>
                            <a:rPr lang="en-US" b="1"/>
                            <a:t>2.</a:t>
                          </a:r>
                          <a:r>
                            <a:rPr lang="en-US"/>
                            <a:t>	Combine all like terms.</a:t>
                          </a:r>
                        </a:p>
                        <a:p>
                          <a:pPr marL="342900" indent="-342900"/>
                          <a:r>
                            <a:rPr lang="en-US" b="1"/>
                            <a:t>3.</a:t>
                          </a:r>
                          <a:r>
                            <a:rPr lang="en-US"/>
                            <a:t>	If the only power of </a:t>
                          </a:r>
                          <a:r>
                            <a:rPr lang="en-US" i="1"/>
                            <a:t>h</a:t>
                          </a:r>
                          <a:r>
                            <a:rPr lang="en-US"/>
                            <a:t> is </a:t>
                          </a:r>
                          <a:r>
                            <a:rPr lang="en-US" i="1"/>
                            <a:t>h</a:t>
                          </a:r>
                          <a:r>
                            <a:rPr lang="en-US" baseline="30000"/>
                            <a:t>1</a:t>
                          </a:r>
                          <a:r>
                            <a:rPr lang="en-US"/>
                            <a:t>, the equation can be solved as in Sections 1.5 and 6.8.</a:t>
                          </a:r>
                        </a:p>
                        <a:p>
                          <a:pPr marL="342900" indent="-342900"/>
                          <a:r>
                            <a:rPr lang="en-US" b="1"/>
                            <a:t>4.</a:t>
                          </a:r>
                          <a:r>
                            <a:rPr lang="en-US"/>
                            <a:t>	If </a:t>
                          </a:r>
                          <a:r>
                            <a:rPr lang="en-US" i="1"/>
                            <a:t>h</a:t>
                          </a:r>
                          <a:r>
                            <a:rPr lang="en-US" baseline="30000"/>
                            <a:t>2</a:t>
                          </a:r>
                          <a:r>
                            <a:rPr lang="en-US"/>
                            <a:t> appears but </a:t>
                          </a:r>
                          <a:r>
                            <a:rPr lang="en-US" i="1"/>
                            <a:t>h</a:t>
                          </a:r>
                          <a:r>
                            <a:rPr lang="en-US"/>
                            <a:t> does not, solve for </a:t>
                          </a:r>
                          <a:r>
                            <a:rPr lang="en-US" i="1"/>
                            <a:t>h</a:t>
                          </a:r>
                          <a:r>
                            <a:rPr lang="en-US" baseline="30000"/>
                            <a:t>2</a:t>
                          </a:r>
                          <a:r>
                            <a:rPr lang="en-US"/>
                            <a:t> and use the principle of square roots to solve for </a:t>
                          </a:r>
                          <a:r>
                            <a:rPr lang="en-US" i="1"/>
                            <a:t>h.</a:t>
                          </a:r>
                        </a:p>
                        <a:p>
                          <a:pPr marL="342900" indent="-342900"/>
                          <a:r>
                            <a:rPr lang="en-US" b="1"/>
                            <a:t>5.</a:t>
                          </a:r>
                          <a:r>
                            <a:rPr lang="en-US"/>
                            <a:t>	If there are terms containing both </a:t>
                          </a:r>
                          <a:r>
                            <a:rPr lang="en-US" i="1"/>
                            <a:t>h</a:t>
                          </a:r>
                          <a:r>
                            <a:rPr lang="en-US"/>
                            <a:t> and </a:t>
                          </a:r>
                          <a:r>
                            <a:rPr lang="en-US" i="1"/>
                            <a:t>h</a:t>
                          </a:r>
                          <a:r>
                            <a:rPr lang="en-US" baseline="30000"/>
                            <a:t>2</a:t>
                          </a:r>
                          <a:r>
                            <a:rPr lang="en-US"/>
                            <a:t>, put the equation in standard form and use the quadratic formula.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28040C" w:rsidRDefault="0028040C" w:rsidP="0028040C"/>
    <w:p w:rsidR="0028040C" w:rsidRDefault="0028040C" w:rsidP="0028040C">
      <w:r>
        <w:t>Ex: Solve the following:</w:t>
      </w:r>
    </w:p>
    <w:p w:rsidR="0028040C" w:rsidRDefault="0028040C" w:rsidP="0028040C">
      <w:pPr>
        <w:pStyle w:val="ListParagraph"/>
        <w:numPr>
          <w:ilvl w:val="0"/>
          <w:numId w:val="47"/>
        </w:numPr>
      </w:pPr>
      <m:oMath>
        <m:r>
          <w:rPr>
            <w:rFonts w:ascii="Cambria Math" w:hAnsi="Cambria Math"/>
          </w:rPr>
          <m:t>F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G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t xml:space="preserve">, for </w:t>
      </w:r>
      <m:oMath>
        <m:r>
          <w:rPr>
            <w:rFonts w:ascii="Cambria Math" w:hAnsi="Cambria Math"/>
          </w:rPr>
          <m:t>r</m:t>
        </m:r>
      </m:oMath>
    </w:p>
    <w:p w:rsidR="0028040C" w:rsidRDefault="0028040C" w:rsidP="0028040C">
      <w:pPr>
        <w:pStyle w:val="ListParagraph"/>
        <w:numPr>
          <w:ilvl w:val="0"/>
          <w:numId w:val="47"/>
        </w:numPr>
      </w:pPr>
      <m:oMath>
        <m:r>
          <w:rPr>
            <w:rFonts w:ascii="Cambria Math" w:hAnsi="Cambria Math"/>
          </w:rPr>
          <m:t>c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gH</m:t>
            </m:r>
          </m:e>
        </m:rad>
      </m:oMath>
      <w:r>
        <w:t xml:space="preserve">, for </w:t>
      </w:r>
      <m:oMath>
        <m:r>
          <w:rPr>
            <w:rFonts w:ascii="Cambria Math" w:hAnsi="Cambria Math"/>
          </w:rPr>
          <m:t>H</m:t>
        </m:r>
      </m:oMath>
    </w:p>
    <w:p w:rsidR="0028040C" w:rsidRDefault="0028040C" w:rsidP="0028040C">
      <w:pPr>
        <w:pStyle w:val="ListParagraph"/>
        <w:numPr>
          <w:ilvl w:val="0"/>
          <w:numId w:val="47"/>
        </w:numPr>
      </w:pPr>
      <m:oMath>
        <m:r>
          <w:rPr>
            <w:rFonts w:ascii="Cambria Math" w:hAnsi="Cambria Math"/>
          </w:rPr>
          <m:t>V=3.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h</m:t>
            </m:r>
          </m:e>
        </m:rad>
      </m:oMath>
      <w:r>
        <w:t xml:space="preserve">, for </w:t>
      </w:r>
      <m:oMath>
        <m:r>
          <w:rPr>
            <w:rFonts w:ascii="Cambria Math" w:hAnsi="Cambria Math"/>
          </w:rPr>
          <m:t>h</m:t>
        </m:r>
      </m:oMath>
    </w:p>
    <w:p w:rsidR="0028040C" w:rsidRDefault="00702B4E" w:rsidP="0028040C">
      <w:pPr>
        <w:pStyle w:val="ListParagraph"/>
        <w:numPr>
          <w:ilvl w:val="0"/>
          <w:numId w:val="47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28040C">
        <w:t xml:space="preserve">, for </w:t>
      </w:r>
      <m:oMath>
        <m:r>
          <w:rPr>
            <w:rFonts w:ascii="Cambria Math" w:hAnsi="Cambria Math"/>
          </w:rPr>
          <m:t>b</m:t>
        </m:r>
      </m:oMath>
    </w:p>
    <w:p w:rsidR="0028040C" w:rsidRDefault="0028040C" w:rsidP="0028040C">
      <w:pPr>
        <w:pStyle w:val="ListParagraph"/>
        <w:numPr>
          <w:ilvl w:val="0"/>
          <w:numId w:val="47"/>
        </w:numPr>
      </w:pPr>
      <m:oMath>
        <m:r>
          <w:rPr>
            <w:rFonts w:ascii="Cambria Math" w:hAnsi="Cambria Math"/>
          </w:rPr>
          <m:t>A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r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, for </w:t>
      </w:r>
      <m:oMath>
        <m:r>
          <w:rPr>
            <w:rFonts w:ascii="Cambria Math" w:hAnsi="Cambria Math"/>
          </w:rPr>
          <m:t>r</m:t>
        </m:r>
      </m:oMath>
    </w:p>
    <w:p w:rsidR="0028040C" w:rsidRDefault="0028040C" w:rsidP="0028040C">
      <w:pPr>
        <w:pStyle w:val="ListParagraph"/>
        <w:numPr>
          <w:ilvl w:val="0"/>
          <w:numId w:val="47"/>
        </w:numPr>
      </w:pPr>
      <m:oMath>
        <m:r>
          <w:rPr>
            <w:rFonts w:ascii="Cambria Math" w:hAnsi="Cambria Math"/>
          </w:rPr>
          <m:t>A=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πrs</m:t>
        </m:r>
      </m:oMath>
      <w:r>
        <w:t xml:space="preserve">, for </w:t>
      </w:r>
      <m:oMath>
        <m:r>
          <w:rPr>
            <w:rFonts w:ascii="Cambria Math" w:hAnsi="Cambria Math"/>
          </w:rPr>
          <m:t>r</m:t>
        </m:r>
      </m:oMath>
    </w:p>
    <w:p w:rsidR="0028040C" w:rsidRPr="0028040C" w:rsidRDefault="0028040C" w:rsidP="0028040C">
      <w:pPr>
        <w:pStyle w:val="ListParagraph"/>
        <w:numPr>
          <w:ilvl w:val="0"/>
          <w:numId w:val="47"/>
        </w:numPr>
      </w:pPr>
      <m:oMath>
        <m:r>
          <w:rPr>
            <w:rFonts w:ascii="Cambria Math" w:hAnsi="Cambria Math"/>
          </w:rPr>
          <m:t>W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LC</m:t>
                </m:r>
              </m:den>
            </m:f>
          </m:e>
        </m:rad>
      </m:oMath>
      <w:r>
        <w:t xml:space="preserve">, for </w:t>
      </w:r>
      <m:oMath>
        <m:r>
          <w:rPr>
            <w:rFonts w:ascii="Cambria Math" w:hAnsi="Cambria Math"/>
          </w:rPr>
          <m:t>L</m:t>
        </m:r>
      </m:oMath>
    </w:p>
    <w:sectPr w:rsidR="0028040C" w:rsidRPr="0028040C" w:rsidSect="00736B9B">
      <w:headerReference w:type="default" r:id="rId16"/>
      <w:pgSz w:w="12240" w:h="15840"/>
      <w:pgMar w:top="1170" w:right="540" w:bottom="540" w:left="1440" w:header="720" w:footer="17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5794" w:rsidRDefault="00005794" w:rsidP="00DB6B17">
      <w:r>
        <w:separator/>
      </w:r>
    </w:p>
  </w:endnote>
  <w:endnote w:type="continuationSeparator" w:id="0">
    <w:p w:rsidR="00005794" w:rsidRDefault="00005794" w:rsidP="00DB6B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5794" w:rsidRDefault="00005794" w:rsidP="00DB6B17">
      <w:r>
        <w:separator/>
      </w:r>
    </w:p>
  </w:footnote>
  <w:footnote w:type="continuationSeparator" w:id="0">
    <w:p w:rsidR="00005794" w:rsidRDefault="00005794" w:rsidP="00DB6B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5794" w:rsidRDefault="00702B4E">
    <w:r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6625" type="#_x0000_t32" style="position:absolute;margin-left:-5.9pt;margin-top:13pt;width:508.7pt;height:0;z-index:251658240" o:connectortype="straight"/>
      </w:pict>
    </w:r>
    <w:r w:rsidR="00AA353C">
      <w:t>FLC Math 120</w:t>
    </w:r>
    <w:r w:rsidR="00AA353C">
      <w:tab/>
    </w:r>
    <w:r w:rsidR="00AA353C">
      <w:tab/>
      <w:t xml:space="preserve"> </w:t>
    </w:r>
    <w:r w:rsidR="00AA353C">
      <w:tab/>
      <w:t xml:space="preserve"> </w:t>
    </w:r>
    <w:r w:rsidR="00005794">
      <w:t>8.</w:t>
    </w:r>
    <w:r w:rsidR="00A03B82">
      <w:t>4 Applications Involving Quadratic Equations</w:t>
    </w:r>
    <w:sdt>
      <w:sdtPr>
        <w:id w:val="250395305"/>
        <w:docPartObj>
          <w:docPartGallery w:val="Page Numbers (Top of Page)"/>
          <w:docPartUnique/>
        </w:docPartObj>
      </w:sdtPr>
      <w:sdtEndPr/>
      <w:sdtContent>
        <w:r w:rsidR="00005794">
          <w:tab/>
        </w:r>
        <w:r w:rsidR="00005794">
          <w:tab/>
          <w:t xml:space="preserve">Page </w:t>
        </w:r>
        <w:r>
          <w:fldChar w:fldCharType="begin"/>
        </w:r>
        <w:r>
          <w:instrText xml:space="preserve"> PAGE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 w:rsidR="00005794">
          <w:t xml:space="preserve"> of </w:t>
        </w:r>
        <w:r>
          <w:fldChar w:fldCharType="begin"/>
        </w:r>
        <w:r>
          <w:instrText xml:space="preserve"> NUMPAGES 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sdtContent>
    </w:sdt>
  </w:p>
  <w:p w:rsidR="00005794" w:rsidRDefault="0000579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22426"/>
    <w:multiLevelType w:val="hybridMultilevel"/>
    <w:tmpl w:val="1924FA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017D2A"/>
    <w:multiLevelType w:val="hybridMultilevel"/>
    <w:tmpl w:val="19F4F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8D6865"/>
    <w:multiLevelType w:val="hybridMultilevel"/>
    <w:tmpl w:val="58845A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1B0BB2"/>
    <w:multiLevelType w:val="hybridMultilevel"/>
    <w:tmpl w:val="C70CB50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5A5F38"/>
    <w:multiLevelType w:val="hybridMultilevel"/>
    <w:tmpl w:val="BA9A27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9D400B"/>
    <w:multiLevelType w:val="hybridMultilevel"/>
    <w:tmpl w:val="ED86EA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90068B"/>
    <w:multiLevelType w:val="hybridMultilevel"/>
    <w:tmpl w:val="9E6051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FC2100"/>
    <w:multiLevelType w:val="hybridMultilevel"/>
    <w:tmpl w:val="534013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337D7C1A"/>
    <w:multiLevelType w:val="hybridMultilevel"/>
    <w:tmpl w:val="8FEA8E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9F7D1F"/>
    <w:multiLevelType w:val="hybridMultilevel"/>
    <w:tmpl w:val="BAD2B4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E67C5B"/>
    <w:multiLevelType w:val="hybridMultilevel"/>
    <w:tmpl w:val="0792E0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277980"/>
    <w:multiLevelType w:val="hybridMultilevel"/>
    <w:tmpl w:val="0BF6505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9E197D"/>
    <w:multiLevelType w:val="hybridMultilevel"/>
    <w:tmpl w:val="0E5E6A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D540D5"/>
    <w:multiLevelType w:val="hybridMultilevel"/>
    <w:tmpl w:val="955A218E"/>
    <w:lvl w:ilvl="0" w:tplc="FDD0E1BC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F327C1"/>
    <w:multiLevelType w:val="hybridMultilevel"/>
    <w:tmpl w:val="3BA829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7806F1"/>
    <w:multiLevelType w:val="hybridMultilevel"/>
    <w:tmpl w:val="DA0479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39774A"/>
    <w:multiLevelType w:val="hybridMultilevel"/>
    <w:tmpl w:val="8586FD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2A1F92"/>
    <w:multiLevelType w:val="hybridMultilevel"/>
    <w:tmpl w:val="3FC020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12534B"/>
    <w:multiLevelType w:val="hybridMultilevel"/>
    <w:tmpl w:val="58845A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3A190E"/>
    <w:multiLevelType w:val="hybridMultilevel"/>
    <w:tmpl w:val="5C8E1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574FAE"/>
    <w:multiLevelType w:val="hybridMultilevel"/>
    <w:tmpl w:val="47028A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910C7A"/>
    <w:multiLevelType w:val="hybridMultilevel"/>
    <w:tmpl w:val="B71E95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BC7D3C"/>
    <w:multiLevelType w:val="hybridMultilevel"/>
    <w:tmpl w:val="6C0685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25D6FDF"/>
    <w:multiLevelType w:val="hybridMultilevel"/>
    <w:tmpl w:val="F2EABC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2DA359F"/>
    <w:multiLevelType w:val="hybridMultilevel"/>
    <w:tmpl w:val="B71E95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0B127E"/>
    <w:multiLevelType w:val="hybridMultilevel"/>
    <w:tmpl w:val="2F1001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3121D36"/>
    <w:multiLevelType w:val="hybridMultilevel"/>
    <w:tmpl w:val="06C40B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4446D1E"/>
    <w:multiLevelType w:val="hybridMultilevel"/>
    <w:tmpl w:val="EE1E96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AA41BC"/>
    <w:multiLevelType w:val="hybridMultilevel"/>
    <w:tmpl w:val="C49655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526507C"/>
    <w:multiLevelType w:val="hybridMultilevel"/>
    <w:tmpl w:val="955A218E"/>
    <w:lvl w:ilvl="0" w:tplc="FDD0E1BC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297036"/>
    <w:multiLevelType w:val="hybridMultilevel"/>
    <w:tmpl w:val="FD08B78C"/>
    <w:lvl w:ilvl="0" w:tplc="3F809CC0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EastAsia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1A41993"/>
    <w:multiLevelType w:val="hybridMultilevel"/>
    <w:tmpl w:val="CE30A2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4D53A5"/>
    <w:multiLevelType w:val="hybridMultilevel"/>
    <w:tmpl w:val="D366AC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9F4018A"/>
    <w:multiLevelType w:val="hybridMultilevel"/>
    <w:tmpl w:val="5E7A01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B877072"/>
    <w:multiLevelType w:val="hybridMultilevel"/>
    <w:tmpl w:val="2CA658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C1249AF"/>
    <w:multiLevelType w:val="hybridMultilevel"/>
    <w:tmpl w:val="EE0CFF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C87367B"/>
    <w:multiLevelType w:val="hybridMultilevel"/>
    <w:tmpl w:val="706A1D0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E242FC0"/>
    <w:multiLevelType w:val="hybridMultilevel"/>
    <w:tmpl w:val="491AE4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F2D67A5"/>
    <w:multiLevelType w:val="hybridMultilevel"/>
    <w:tmpl w:val="1BF29D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28B02A5"/>
    <w:multiLevelType w:val="hybridMultilevel"/>
    <w:tmpl w:val="E8F454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4AC479B"/>
    <w:multiLevelType w:val="hybridMultilevel"/>
    <w:tmpl w:val="B4BC01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65D0CEA"/>
    <w:multiLevelType w:val="hybridMultilevel"/>
    <w:tmpl w:val="1CCE49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8E1206E"/>
    <w:multiLevelType w:val="hybridMultilevel"/>
    <w:tmpl w:val="713211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B5A6BF1"/>
    <w:multiLevelType w:val="hybridMultilevel"/>
    <w:tmpl w:val="4080D7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BD1552A"/>
    <w:multiLevelType w:val="hybridMultilevel"/>
    <w:tmpl w:val="4A52AA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BEB3FEC"/>
    <w:multiLevelType w:val="hybridMultilevel"/>
    <w:tmpl w:val="F2EABC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E776AF0"/>
    <w:multiLevelType w:val="hybridMultilevel"/>
    <w:tmpl w:val="8800EE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5"/>
  </w:num>
  <w:num w:numId="3">
    <w:abstractNumId w:val="31"/>
  </w:num>
  <w:num w:numId="4">
    <w:abstractNumId w:val="1"/>
  </w:num>
  <w:num w:numId="5">
    <w:abstractNumId w:val="33"/>
  </w:num>
  <w:num w:numId="6">
    <w:abstractNumId w:val="38"/>
  </w:num>
  <w:num w:numId="7">
    <w:abstractNumId w:val="5"/>
  </w:num>
  <w:num w:numId="8">
    <w:abstractNumId w:val="14"/>
  </w:num>
  <w:num w:numId="9">
    <w:abstractNumId w:val="43"/>
  </w:num>
  <w:num w:numId="10">
    <w:abstractNumId w:val="22"/>
  </w:num>
  <w:num w:numId="11">
    <w:abstractNumId w:val="26"/>
  </w:num>
  <w:num w:numId="12">
    <w:abstractNumId w:val="16"/>
  </w:num>
  <w:num w:numId="13">
    <w:abstractNumId w:val="28"/>
  </w:num>
  <w:num w:numId="14">
    <w:abstractNumId w:val="45"/>
  </w:num>
  <w:num w:numId="15">
    <w:abstractNumId w:val="23"/>
  </w:num>
  <w:num w:numId="16">
    <w:abstractNumId w:val="39"/>
  </w:num>
  <w:num w:numId="17">
    <w:abstractNumId w:val="4"/>
  </w:num>
  <w:num w:numId="18">
    <w:abstractNumId w:val="40"/>
  </w:num>
  <w:num w:numId="19">
    <w:abstractNumId w:val="2"/>
  </w:num>
  <w:num w:numId="20">
    <w:abstractNumId w:val="18"/>
  </w:num>
  <w:num w:numId="21">
    <w:abstractNumId w:val="36"/>
  </w:num>
  <w:num w:numId="22">
    <w:abstractNumId w:val="42"/>
  </w:num>
  <w:num w:numId="23">
    <w:abstractNumId w:val="44"/>
  </w:num>
  <w:num w:numId="24">
    <w:abstractNumId w:val="0"/>
  </w:num>
  <w:num w:numId="25">
    <w:abstractNumId w:val="15"/>
  </w:num>
  <w:num w:numId="26">
    <w:abstractNumId w:val="34"/>
  </w:num>
  <w:num w:numId="27">
    <w:abstractNumId w:val="46"/>
  </w:num>
  <w:num w:numId="28">
    <w:abstractNumId w:val="37"/>
  </w:num>
  <w:num w:numId="29">
    <w:abstractNumId w:val="20"/>
  </w:num>
  <w:num w:numId="30">
    <w:abstractNumId w:val="7"/>
  </w:num>
  <w:num w:numId="31">
    <w:abstractNumId w:val="8"/>
  </w:num>
  <w:num w:numId="32">
    <w:abstractNumId w:val="41"/>
  </w:num>
  <w:num w:numId="33">
    <w:abstractNumId w:val="3"/>
  </w:num>
  <w:num w:numId="34">
    <w:abstractNumId w:val="27"/>
  </w:num>
  <w:num w:numId="35">
    <w:abstractNumId w:val="6"/>
  </w:num>
  <w:num w:numId="36">
    <w:abstractNumId w:val="17"/>
  </w:num>
  <w:num w:numId="37">
    <w:abstractNumId w:val="30"/>
  </w:num>
  <w:num w:numId="38">
    <w:abstractNumId w:val="35"/>
  </w:num>
  <w:num w:numId="39">
    <w:abstractNumId w:val="24"/>
  </w:num>
  <w:num w:numId="40">
    <w:abstractNumId w:val="21"/>
  </w:num>
  <w:num w:numId="41">
    <w:abstractNumId w:val="9"/>
  </w:num>
  <w:num w:numId="42">
    <w:abstractNumId w:val="10"/>
  </w:num>
  <w:num w:numId="43">
    <w:abstractNumId w:val="11"/>
  </w:num>
  <w:num w:numId="44">
    <w:abstractNumId w:val="12"/>
  </w:num>
  <w:num w:numId="45">
    <w:abstractNumId w:val="13"/>
  </w:num>
  <w:num w:numId="46">
    <w:abstractNumId w:val="29"/>
  </w:num>
  <w:num w:numId="47">
    <w:abstractNumId w:val="3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7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6626"/>
    <o:shapelayout v:ext="edit">
      <o:idmap v:ext="edit" data="26"/>
      <o:rules v:ext="edit">
        <o:r id="V:Rule2" type="connector" idref="#_x0000_s26625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B6B17"/>
    <w:rsid w:val="0000065F"/>
    <w:rsid w:val="00005794"/>
    <w:rsid w:val="00007C40"/>
    <w:rsid w:val="000201D5"/>
    <w:rsid w:val="000329E3"/>
    <w:rsid w:val="00032AE5"/>
    <w:rsid w:val="00041317"/>
    <w:rsid w:val="00056740"/>
    <w:rsid w:val="000603C7"/>
    <w:rsid w:val="00071B18"/>
    <w:rsid w:val="000A4C90"/>
    <w:rsid w:val="000C6E9C"/>
    <w:rsid w:val="000C734C"/>
    <w:rsid w:val="000E06A3"/>
    <w:rsid w:val="000E7BB8"/>
    <w:rsid w:val="000F7506"/>
    <w:rsid w:val="001010A6"/>
    <w:rsid w:val="00124AB9"/>
    <w:rsid w:val="00125BD9"/>
    <w:rsid w:val="001363CC"/>
    <w:rsid w:val="00137DBD"/>
    <w:rsid w:val="001723F8"/>
    <w:rsid w:val="00175FEE"/>
    <w:rsid w:val="001775A7"/>
    <w:rsid w:val="00184F0A"/>
    <w:rsid w:val="001863FD"/>
    <w:rsid w:val="00190785"/>
    <w:rsid w:val="001C1781"/>
    <w:rsid w:val="001E0B4B"/>
    <w:rsid w:val="00222AE9"/>
    <w:rsid w:val="00223258"/>
    <w:rsid w:val="0022374E"/>
    <w:rsid w:val="0022669B"/>
    <w:rsid w:val="002316E9"/>
    <w:rsid w:val="0024064D"/>
    <w:rsid w:val="0024281F"/>
    <w:rsid w:val="00243A80"/>
    <w:rsid w:val="002518A7"/>
    <w:rsid w:val="00254274"/>
    <w:rsid w:val="00267141"/>
    <w:rsid w:val="00267F43"/>
    <w:rsid w:val="002725CC"/>
    <w:rsid w:val="0028040C"/>
    <w:rsid w:val="00286997"/>
    <w:rsid w:val="002940B5"/>
    <w:rsid w:val="002B6284"/>
    <w:rsid w:val="002C3A18"/>
    <w:rsid w:val="002C6BB7"/>
    <w:rsid w:val="002D13E6"/>
    <w:rsid w:val="002D3183"/>
    <w:rsid w:val="002E49E2"/>
    <w:rsid w:val="0030382F"/>
    <w:rsid w:val="0031529C"/>
    <w:rsid w:val="00332982"/>
    <w:rsid w:val="00336C3F"/>
    <w:rsid w:val="00346424"/>
    <w:rsid w:val="00347327"/>
    <w:rsid w:val="003676C7"/>
    <w:rsid w:val="003752B4"/>
    <w:rsid w:val="00387C8D"/>
    <w:rsid w:val="003A7A7C"/>
    <w:rsid w:val="003B4C50"/>
    <w:rsid w:val="003D0412"/>
    <w:rsid w:val="003D1498"/>
    <w:rsid w:val="003F2EFB"/>
    <w:rsid w:val="004024F7"/>
    <w:rsid w:val="004025AC"/>
    <w:rsid w:val="0040508E"/>
    <w:rsid w:val="004053AD"/>
    <w:rsid w:val="004305B4"/>
    <w:rsid w:val="0044136F"/>
    <w:rsid w:val="00472EAC"/>
    <w:rsid w:val="00474AB0"/>
    <w:rsid w:val="00474D03"/>
    <w:rsid w:val="004825D9"/>
    <w:rsid w:val="00483614"/>
    <w:rsid w:val="00483F47"/>
    <w:rsid w:val="004841B7"/>
    <w:rsid w:val="004900AF"/>
    <w:rsid w:val="004905A6"/>
    <w:rsid w:val="004A0113"/>
    <w:rsid w:val="004A1EF1"/>
    <w:rsid w:val="004A5021"/>
    <w:rsid w:val="004C0C33"/>
    <w:rsid w:val="004C4D12"/>
    <w:rsid w:val="004C7248"/>
    <w:rsid w:val="004E3503"/>
    <w:rsid w:val="004F549C"/>
    <w:rsid w:val="004F7D6F"/>
    <w:rsid w:val="0050333A"/>
    <w:rsid w:val="00506339"/>
    <w:rsid w:val="005074DA"/>
    <w:rsid w:val="00522CE2"/>
    <w:rsid w:val="00524643"/>
    <w:rsid w:val="00565348"/>
    <w:rsid w:val="005708A4"/>
    <w:rsid w:val="005811BE"/>
    <w:rsid w:val="00587FE2"/>
    <w:rsid w:val="005A0288"/>
    <w:rsid w:val="005A3FDF"/>
    <w:rsid w:val="005A47C3"/>
    <w:rsid w:val="005D6C38"/>
    <w:rsid w:val="005E1D0B"/>
    <w:rsid w:val="005F3D52"/>
    <w:rsid w:val="005F772A"/>
    <w:rsid w:val="006245D7"/>
    <w:rsid w:val="006252E5"/>
    <w:rsid w:val="00626B98"/>
    <w:rsid w:val="00630409"/>
    <w:rsid w:val="00643938"/>
    <w:rsid w:val="00671A8E"/>
    <w:rsid w:val="00674652"/>
    <w:rsid w:val="00683081"/>
    <w:rsid w:val="00693804"/>
    <w:rsid w:val="006A209E"/>
    <w:rsid w:val="006A3BE8"/>
    <w:rsid w:val="006A3E36"/>
    <w:rsid w:val="006E2F92"/>
    <w:rsid w:val="006F33B3"/>
    <w:rsid w:val="006F411A"/>
    <w:rsid w:val="00700685"/>
    <w:rsid w:val="00702B4E"/>
    <w:rsid w:val="00710320"/>
    <w:rsid w:val="0071139C"/>
    <w:rsid w:val="00715CFB"/>
    <w:rsid w:val="00717F34"/>
    <w:rsid w:val="00721D0F"/>
    <w:rsid w:val="00734817"/>
    <w:rsid w:val="00736B9B"/>
    <w:rsid w:val="007501CB"/>
    <w:rsid w:val="0075785C"/>
    <w:rsid w:val="00761176"/>
    <w:rsid w:val="007756C4"/>
    <w:rsid w:val="00776763"/>
    <w:rsid w:val="0079079A"/>
    <w:rsid w:val="007A55FF"/>
    <w:rsid w:val="007B4270"/>
    <w:rsid w:val="007B6536"/>
    <w:rsid w:val="007C0515"/>
    <w:rsid w:val="007D0FAF"/>
    <w:rsid w:val="007D26FE"/>
    <w:rsid w:val="007E4D58"/>
    <w:rsid w:val="008519FA"/>
    <w:rsid w:val="0085326A"/>
    <w:rsid w:val="00855587"/>
    <w:rsid w:val="00865E78"/>
    <w:rsid w:val="008711C1"/>
    <w:rsid w:val="0087234F"/>
    <w:rsid w:val="008738D7"/>
    <w:rsid w:val="008773DB"/>
    <w:rsid w:val="008A0025"/>
    <w:rsid w:val="008A74CC"/>
    <w:rsid w:val="008C1A31"/>
    <w:rsid w:val="008E4DCD"/>
    <w:rsid w:val="008F029F"/>
    <w:rsid w:val="00900FF3"/>
    <w:rsid w:val="0090639C"/>
    <w:rsid w:val="009123B8"/>
    <w:rsid w:val="00922101"/>
    <w:rsid w:val="00922299"/>
    <w:rsid w:val="00923FC7"/>
    <w:rsid w:val="009364CA"/>
    <w:rsid w:val="00953833"/>
    <w:rsid w:val="00971962"/>
    <w:rsid w:val="00971C34"/>
    <w:rsid w:val="00971E08"/>
    <w:rsid w:val="00980860"/>
    <w:rsid w:val="009820AE"/>
    <w:rsid w:val="009A0041"/>
    <w:rsid w:val="009A3603"/>
    <w:rsid w:val="009B0C11"/>
    <w:rsid w:val="009C17EC"/>
    <w:rsid w:val="009C31A6"/>
    <w:rsid w:val="009C408E"/>
    <w:rsid w:val="009D26C9"/>
    <w:rsid w:val="009D612F"/>
    <w:rsid w:val="009F0492"/>
    <w:rsid w:val="009F29AB"/>
    <w:rsid w:val="00A03B82"/>
    <w:rsid w:val="00A155AE"/>
    <w:rsid w:val="00A24EC9"/>
    <w:rsid w:val="00A251AF"/>
    <w:rsid w:val="00A277D9"/>
    <w:rsid w:val="00A53B7A"/>
    <w:rsid w:val="00A61B09"/>
    <w:rsid w:val="00A6677C"/>
    <w:rsid w:val="00A71726"/>
    <w:rsid w:val="00A74D04"/>
    <w:rsid w:val="00AA2788"/>
    <w:rsid w:val="00AA353C"/>
    <w:rsid w:val="00AB0B72"/>
    <w:rsid w:val="00AB22A8"/>
    <w:rsid w:val="00AB24E4"/>
    <w:rsid w:val="00AB310E"/>
    <w:rsid w:val="00AB518D"/>
    <w:rsid w:val="00AC4732"/>
    <w:rsid w:val="00AC61B9"/>
    <w:rsid w:val="00AD0F2C"/>
    <w:rsid w:val="00AD3C2D"/>
    <w:rsid w:val="00AD4B33"/>
    <w:rsid w:val="00AE00A1"/>
    <w:rsid w:val="00AE094E"/>
    <w:rsid w:val="00AE2237"/>
    <w:rsid w:val="00AF15B0"/>
    <w:rsid w:val="00AF3B74"/>
    <w:rsid w:val="00AF6E6B"/>
    <w:rsid w:val="00B011A8"/>
    <w:rsid w:val="00B028A5"/>
    <w:rsid w:val="00B11F8B"/>
    <w:rsid w:val="00B16CD7"/>
    <w:rsid w:val="00B40863"/>
    <w:rsid w:val="00B51399"/>
    <w:rsid w:val="00B66F29"/>
    <w:rsid w:val="00B6788C"/>
    <w:rsid w:val="00B93547"/>
    <w:rsid w:val="00BA3C32"/>
    <w:rsid w:val="00BA485B"/>
    <w:rsid w:val="00BB15ED"/>
    <w:rsid w:val="00BB5701"/>
    <w:rsid w:val="00BC0BE9"/>
    <w:rsid w:val="00BC2A87"/>
    <w:rsid w:val="00BE10C8"/>
    <w:rsid w:val="00BF789E"/>
    <w:rsid w:val="00C10B8E"/>
    <w:rsid w:val="00C20ACC"/>
    <w:rsid w:val="00C25254"/>
    <w:rsid w:val="00C33572"/>
    <w:rsid w:val="00C446D4"/>
    <w:rsid w:val="00C53F79"/>
    <w:rsid w:val="00C7229C"/>
    <w:rsid w:val="00C752EC"/>
    <w:rsid w:val="00C92FED"/>
    <w:rsid w:val="00CA2539"/>
    <w:rsid w:val="00CA2C3A"/>
    <w:rsid w:val="00CB497C"/>
    <w:rsid w:val="00CB5D28"/>
    <w:rsid w:val="00CC0D4E"/>
    <w:rsid w:val="00CC31F3"/>
    <w:rsid w:val="00CD76EA"/>
    <w:rsid w:val="00CE0B79"/>
    <w:rsid w:val="00CE0F33"/>
    <w:rsid w:val="00CE4E6F"/>
    <w:rsid w:val="00CE51A0"/>
    <w:rsid w:val="00D00E4C"/>
    <w:rsid w:val="00D03FC6"/>
    <w:rsid w:val="00D20FFD"/>
    <w:rsid w:val="00D216C8"/>
    <w:rsid w:val="00D32262"/>
    <w:rsid w:val="00D47272"/>
    <w:rsid w:val="00D567E8"/>
    <w:rsid w:val="00D944F1"/>
    <w:rsid w:val="00DB090E"/>
    <w:rsid w:val="00DB4861"/>
    <w:rsid w:val="00DB6B17"/>
    <w:rsid w:val="00DC3835"/>
    <w:rsid w:val="00DC4311"/>
    <w:rsid w:val="00DD26AA"/>
    <w:rsid w:val="00DD3F9C"/>
    <w:rsid w:val="00DE0429"/>
    <w:rsid w:val="00DF3657"/>
    <w:rsid w:val="00E02B3E"/>
    <w:rsid w:val="00E0727A"/>
    <w:rsid w:val="00E2044B"/>
    <w:rsid w:val="00E24701"/>
    <w:rsid w:val="00E26649"/>
    <w:rsid w:val="00E37815"/>
    <w:rsid w:val="00E42F73"/>
    <w:rsid w:val="00E50231"/>
    <w:rsid w:val="00E61B75"/>
    <w:rsid w:val="00E64025"/>
    <w:rsid w:val="00E77AF0"/>
    <w:rsid w:val="00E83196"/>
    <w:rsid w:val="00E85E45"/>
    <w:rsid w:val="00E972CC"/>
    <w:rsid w:val="00EA0CC7"/>
    <w:rsid w:val="00EA444E"/>
    <w:rsid w:val="00EB4F28"/>
    <w:rsid w:val="00EB5C2D"/>
    <w:rsid w:val="00EC4D84"/>
    <w:rsid w:val="00EF36CB"/>
    <w:rsid w:val="00F00973"/>
    <w:rsid w:val="00F01307"/>
    <w:rsid w:val="00F030C8"/>
    <w:rsid w:val="00F036F6"/>
    <w:rsid w:val="00F13A84"/>
    <w:rsid w:val="00F3168F"/>
    <w:rsid w:val="00F4084A"/>
    <w:rsid w:val="00F77241"/>
    <w:rsid w:val="00F80A0E"/>
    <w:rsid w:val="00F81F81"/>
    <w:rsid w:val="00F846E1"/>
    <w:rsid w:val="00F85E0B"/>
    <w:rsid w:val="00F867B0"/>
    <w:rsid w:val="00F9371E"/>
    <w:rsid w:val="00F93925"/>
    <w:rsid w:val="00F94675"/>
    <w:rsid w:val="00FD3ADE"/>
    <w:rsid w:val="00FD4ED1"/>
    <w:rsid w:val="00FE6B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6B1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603C7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DB6B1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B6B17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DB6B17"/>
  </w:style>
  <w:style w:type="paragraph" w:styleId="Header">
    <w:name w:val="header"/>
    <w:basedOn w:val="Normal"/>
    <w:link w:val="HeaderChar"/>
    <w:uiPriority w:val="99"/>
    <w:rsid w:val="00DB6B1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B6B17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BB5701"/>
    <w:pPr>
      <w:spacing w:before="100" w:beforeAutospacing="1" w:after="115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74A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4AB0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53B7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0333A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0603C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AF15B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F15B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F15B0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F15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F15B0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AD3C2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D3C2D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064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4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10" Type="http://schemas.openxmlformats.org/officeDocument/2006/relationships/image" Target="media/image1.wmf"/><Relationship Id="rId4" Type="http://schemas.microsoft.com/office/2007/relationships/stylesWithEffects" Target="stylesWithEffects.xml"/><Relationship Id="rId9" Type="http://schemas.openxmlformats.org/officeDocument/2006/relationships/hyperlink" Target="http://www.youtube.com/watch?v=SnhgpVb-u5s" TargetMode="External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FACD55-8ED0-4011-A8E5-887D8EA24B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2</Pages>
  <Words>161</Words>
  <Characters>92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Le Trieu</dc:creator>
  <cp:keywords/>
  <dc:description/>
  <cp:lastModifiedBy>Licensed User</cp:lastModifiedBy>
  <cp:revision>9</cp:revision>
  <cp:lastPrinted>2009-10-06T17:53:00Z</cp:lastPrinted>
  <dcterms:created xsi:type="dcterms:W3CDTF">2009-10-01T18:00:00Z</dcterms:created>
  <dcterms:modified xsi:type="dcterms:W3CDTF">2014-04-08T02:26:00Z</dcterms:modified>
</cp:coreProperties>
</file>